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________________________________</w:t>
      </w:r>
      <w:r w:rsidRPr="00477D8D">
        <w:rPr>
          <w:b/>
        </w:rPr>
        <w:tab/>
      </w:r>
      <w:r w:rsidRPr="00477D8D">
        <w:rPr>
          <w:b/>
        </w:rPr>
        <w:tab/>
        <w:t xml:space="preserve">Math 127 </w:t>
      </w:r>
      <w:r w:rsidR="0086590D">
        <w:rPr>
          <w:b/>
        </w:rPr>
        <w:t>Exam 3</w:t>
      </w:r>
      <w:r w:rsidR="00A96F8C">
        <w:rPr>
          <w:b/>
        </w:rPr>
        <w:t xml:space="preserve"> Summer 2014</w:t>
      </w:r>
    </w:p>
    <w:p w:rsidR="00350720" w:rsidRDefault="00350720">
      <w:pPr>
        <w:rPr>
          <w:b/>
        </w:rPr>
      </w:pPr>
    </w:p>
    <w:p w:rsidR="00477D8D" w:rsidRPr="00477D8D" w:rsidRDefault="00477D8D">
      <w:pPr>
        <w:rPr>
          <w:b/>
        </w:rPr>
      </w:pPr>
      <w:r w:rsidRPr="00477D8D">
        <w:rPr>
          <w:b/>
        </w:rPr>
        <w:t>Oath:  “</w:t>
      </w:r>
      <w:r w:rsidRPr="00477D8D">
        <w:rPr>
          <w:b/>
          <w:i/>
        </w:rPr>
        <w:t>I will not discuss the exam contents with anyone until it is returned to me by my instructor</w:t>
      </w:r>
      <w:r w:rsidRPr="00477D8D">
        <w:rPr>
          <w:b/>
        </w:rPr>
        <w:t>”</w:t>
      </w:r>
    </w:p>
    <w:p w:rsidR="00477D8D" w:rsidRPr="00477D8D" w:rsidRDefault="00477D8D">
      <w:pPr>
        <w:rPr>
          <w:b/>
        </w:rPr>
      </w:pPr>
    </w:p>
    <w:p w:rsidR="00477D8D" w:rsidRP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</w:p>
    <w:p w:rsidR="006C715D" w:rsidRDefault="006C715D" w:rsidP="001D70B7"/>
    <w:p w:rsidR="0086590D" w:rsidRDefault="0086590D" w:rsidP="001D70B7">
      <w:r>
        <w:t>Show all work when appropriate.</w:t>
      </w:r>
      <w:r w:rsidR="009260C1">
        <w:t xml:space="preserve">  Points are in parentheses.  This test is graded out of 100 points and counts for 20% of your Math 127 grade.</w:t>
      </w:r>
    </w:p>
    <w:p w:rsidR="0086590D" w:rsidRDefault="0086590D" w:rsidP="001D70B7"/>
    <w:p w:rsidR="0086590D" w:rsidRDefault="0086590D" w:rsidP="001D70B7">
      <w:r>
        <w:t xml:space="preserve">Thanks for a </w:t>
      </w:r>
      <w:r w:rsidR="00C903BC">
        <w:t>nice semester.</w:t>
      </w:r>
      <w:r w:rsidR="009260C1">
        <w:t xml:space="preserve">  Best wishes.</w:t>
      </w:r>
    </w:p>
    <w:p w:rsidR="009260C1" w:rsidRDefault="009260C1" w:rsidP="001D70B7"/>
    <w:p w:rsidR="009260C1" w:rsidRDefault="009260C1" w:rsidP="001D70B7">
      <w:r>
        <w:t>The graded exams are kept on file for at least one year in my office and students are welcome to come see them whenever I’m available in my office.</w:t>
      </w:r>
    </w:p>
    <w:p w:rsidR="009260C1" w:rsidRDefault="009260C1" w:rsidP="001D70B7"/>
    <w:p w:rsidR="009260C1" w:rsidRDefault="009260C1" w:rsidP="001D70B7">
      <w:r>
        <w:t>An answer key will be posted to Blackboard shortly after the testing is completed.</w:t>
      </w:r>
    </w:p>
    <w:p w:rsidR="009260C1" w:rsidRDefault="009260C1" w:rsidP="001D70B7"/>
    <w:p w:rsidR="009260C1" w:rsidRPr="009260C1" w:rsidRDefault="009260C1" w:rsidP="009260C1">
      <w:pPr>
        <w:jc w:val="center"/>
        <w:rPr>
          <w:sz w:val="600"/>
          <w:szCs w:val="600"/>
        </w:rPr>
      </w:pPr>
      <w:r w:rsidRPr="009260C1">
        <w:rPr>
          <w:sz w:val="600"/>
          <w:szCs w:val="600"/>
        </w:rPr>
        <w:t>A</w:t>
      </w:r>
    </w:p>
    <w:p w:rsidR="00275D40" w:rsidRDefault="00275D40">
      <w:r>
        <w:br w:type="page"/>
      </w:r>
    </w:p>
    <w:p w:rsidR="00CA0A56" w:rsidRDefault="0066018C" w:rsidP="0086590D">
      <w:pPr>
        <w:ind w:left="720" w:hanging="720"/>
      </w:pPr>
      <w:r w:rsidRPr="0066018C">
        <w:rPr>
          <w:b/>
        </w:rPr>
        <w:lastRenderedPageBreak/>
        <w:t>1.</w:t>
      </w:r>
      <w:r w:rsidRPr="0066018C">
        <w:rPr>
          <w:b/>
        </w:rPr>
        <w:tab/>
      </w:r>
      <w:r w:rsidR="0086590D">
        <w:t>Suppose Kupe averages $61.11 spent when shopping at Aldi and the standard deviation is $19.25.  You can presume these figures to represent the population of all of his purchases at Aldi during the past 7 years.  The amount he spends each trip to his favorite store are well-modeled with a Normal distribution.</w:t>
      </w: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  <w:r w:rsidRPr="00C903BC">
        <w:rPr>
          <w:b/>
        </w:rPr>
        <w:t>1a.</w:t>
      </w:r>
      <w:r>
        <w:tab/>
        <w:t xml:space="preserve">If we were to take repeated random samples of size 10, determine the mean and standard deviation for the sampling distribution model for the sample mean.  </w:t>
      </w:r>
      <w:r w:rsidR="009260C1">
        <w:t>(4)</w:t>
      </w: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86590D" w:rsidP="0086590D">
      <w:pPr>
        <w:ind w:left="720" w:hanging="720"/>
      </w:pPr>
    </w:p>
    <w:p w:rsidR="0086590D" w:rsidRDefault="00C903BC" w:rsidP="0086590D">
      <w:pPr>
        <w:ind w:left="720" w:hanging="720"/>
      </w:pPr>
      <w:r w:rsidRPr="00C903BC">
        <w:rPr>
          <w:b/>
        </w:rPr>
        <w:t>1b.</w:t>
      </w:r>
      <w:r>
        <w:tab/>
        <w:t>What percentage of samples will have a sample mean of at most $60?</w:t>
      </w:r>
      <w:r w:rsidR="009260C1">
        <w:t xml:space="preserve"> (2)</w:t>
      </w:r>
      <w:r>
        <w:t>____________________</w:t>
      </w: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  <w:r w:rsidRPr="00C903BC">
        <w:rPr>
          <w:b/>
        </w:rPr>
        <w:t>1c.</w:t>
      </w:r>
      <w:r>
        <w:tab/>
        <w:t xml:space="preserve">What percentage of samples will have sample means of at least $50? </w:t>
      </w:r>
      <w:r w:rsidR="009260C1">
        <w:t>(2)_</w:t>
      </w:r>
      <w:r>
        <w:t>____________________</w:t>
      </w: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  <w:r w:rsidRPr="00C903BC">
        <w:rPr>
          <w:b/>
        </w:rPr>
        <w:t>1d.</w:t>
      </w:r>
      <w:r>
        <w:tab/>
        <w:t xml:space="preserve">Suppose we take a random sample of </w:t>
      </w:r>
      <w:r w:rsidR="001C68B9">
        <w:t xml:space="preserve">his </w:t>
      </w:r>
      <w:r>
        <w:t xml:space="preserve">receipts and obtain </w:t>
      </w:r>
      <w:r w:rsidRPr="00C903BC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62411439" r:id="rId8"/>
        </w:object>
      </w:r>
      <w:r>
        <w:t>.  Is that unusual?  Justify.</w:t>
      </w:r>
      <w:r w:rsidR="009260C1">
        <w:t xml:space="preserve"> (2)</w:t>
      </w: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</w:p>
    <w:p w:rsidR="00C903BC" w:rsidRDefault="00C903BC" w:rsidP="0086590D">
      <w:pPr>
        <w:ind w:left="720" w:hanging="720"/>
      </w:pPr>
      <w:r>
        <w:t xml:space="preserve"> </w:t>
      </w: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  <w:r w:rsidRPr="00717240">
        <w:rPr>
          <w:b/>
        </w:rPr>
        <w:t>2</w:t>
      </w:r>
      <w:r>
        <w:rPr>
          <w:b/>
        </w:rPr>
        <w:t>a</w:t>
      </w:r>
      <w:r w:rsidRPr="00717240">
        <w:rPr>
          <w:b/>
        </w:rPr>
        <w:t>.</w:t>
      </w:r>
      <w:r>
        <w:tab/>
        <w:t>We’d like to estimate the proportion of vehicles on Route 40 that are pickup trucks.  We want to be 99% confident and we want a margin of error of 2.5%.  Determine the sample size needed presuming that in rural areas, about 27% of vehicles on the road are pickup trucks.  Show calculation.</w:t>
      </w:r>
      <w:r w:rsidR="009260C1">
        <w:t xml:space="preserve"> (4)</w:t>
      </w: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</w:p>
    <w:p w:rsidR="00717240" w:rsidRDefault="00717240" w:rsidP="0086590D">
      <w:pPr>
        <w:ind w:left="720" w:hanging="720"/>
      </w:pPr>
      <w:r w:rsidRPr="00336D1E">
        <w:rPr>
          <w:b/>
        </w:rPr>
        <w:t>2b.</w:t>
      </w:r>
      <w:r>
        <w:tab/>
      </w:r>
      <w:r w:rsidR="00336D1E">
        <w:t>Reducing the confidence level to 90% would reduce the required sample size to?</w:t>
      </w:r>
      <w:r w:rsidR="009260C1">
        <w:t xml:space="preserve"> (2)</w:t>
      </w:r>
    </w:p>
    <w:p w:rsidR="00336D1E" w:rsidRDefault="00336D1E" w:rsidP="0086590D">
      <w:pPr>
        <w:ind w:left="720" w:hanging="720"/>
      </w:pPr>
    </w:p>
    <w:p w:rsidR="00336D1E" w:rsidRDefault="00336D1E">
      <w:r>
        <w:br w:type="page"/>
      </w:r>
    </w:p>
    <w:p w:rsidR="00336D1E" w:rsidRDefault="00336D1E" w:rsidP="0086590D">
      <w:pPr>
        <w:ind w:left="720" w:hanging="720"/>
      </w:pPr>
      <w:r w:rsidRPr="00BF3959">
        <w:rPr>
          <w:b/>
        </w:rPr>
        <w:lastRenderedPageBreak/>
        <w:t>3.</w:t>
      </w:r>
      <w:r>
        <w:tab/>
      </w:r>
      <w:r w:rsidR="00E51DA7">
        <w:t xml:space="preserve">This problem involves opinions on whether or not creationism should be taught in the schools.  </w:t>
      </w:r>
      <w:r w:rsidR="00BF3959">
        <w:t>In the “</w:t>
      </w:r>
      <w:r w:rsidR="00F74329" w:rsidRPr="00F74329">
        <w:rPr>
          <w:b/>
        </w:rPr>
        <w:t xml:space="preserve">ZZZ Retired </w:t>
      </w:r>
      <w:r w:rsidR="00F74329">
        <w:rPr>
          <w:b/>
        </w:rPr>
        <w:t>–</w:t>
      </w:r>
      <w:r w:rsidR="00F74329">
        <w:t xml:space="preserve"> </w:t>
      </w:r>
      <w:r w:rsidR="00F74329">
        <w:rPr>
          <w:b/>
        </w:rPr>
        <w:t>Calendar Year 2014 Large Survey</w:t>
      </w:r>
      <w:r w:rsidR="00BF3959">
        <w:t>” dataset, let’s test if a higher proportion of “</w:t>
      </w:r>
      <w:r w:rsidR="00BF3959" w:rsidRPr="00BF3959">
        <w:rPr>
          <w:b/>
          <w:i/>
        </w:rPr>
        <w:t>Christians</w:t>
      </w:r>
      <w:r w:rsidR="00BF3959">
        <w:t>” think that students “</w:t>
      </w:r>
      <w:r w:rsidR="00BF3959" w:rsidRPr="00BF3959">
        <w:rPr>
          <w:b/>
          <w:i/>
        </w:rPr>
        <w:t>Should Hear Both Sides</w:t>
      </w:r>
      <w:r w:rsidR="00BF3959">
        <w:t>” when compared to the “</w:t>
      </w:r>
      <w:r w:rsidR="00BF3959" w:rsidRPr="00BF3959">
        <w:rPr>
          <w:b/>
          <w:i/>
        </w:rPr>
        <w:t>Nones</w:t>
      </w:r>
      <w:r w:rsidR="00BF3959">
        <w:t>”.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>
        <w:tab/>
        <w:t>Make a contingency table for Row = Creationism and Column = Religion to summarize your data and pull what numbers you might need to run this test.  Presume conditions are met.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 w:rsidRPr="00E51DA7">
        <w:rPr>
          <w:b/>
        </w:rPr>
        <w:t>3a.</w:t>
      </w:r>
      <w:r>
        <w:tab/>
        <w:t>Hypotheses:</w:t>
      </w:r>
      <w:r w:rsidR="00D04A0C">
        <w:t xml:space="preserve"> (2)_</w:t>
      </w:r>
      <w:r>
        <w:t>_______________________________________________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 w:rsidRPr="00E51DA7">
        <w:rPr>
          <w:b/>
        </w:rPr>
        <w:t>3b.</w:t>
      </w:r>
      <w:r>
        <w:tab/>
        <w:t>Summarized data including the difference in sample proportions:</w:t>
      </w:r>
      <w:r w:rsidR="00D04A0C">
        <w:t xml:space="preserve"> (2)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 w:rsidRPr="00E51DA7">
        <w:rPr>
          <w:b/>
        </w:rPr>
        <w:t>3c.</w:t>
      </w:r>
      <w:r>
        <w:tab/>
        <w:t>Test statistic:</w:t>
      </w:r>
      <w:r w:rsidR="00D04A0C">
        <w:t xml:space="preserve"> (1)</w:t>
      </w:r>
      <w:r>
        <w:t xml:space="preserve"> _______________________</w:t>
      </w:r>
      <w:r>
        <w:tab/>
        <w:t>P-value:</w:t>
      </w:r>
      <w:r w:rsidR="00D04A0C">
        <w:t xml:space="preserve"> (1) ________</w:t>
      </w:r>
      <w:r>
        <w:t>_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 w:rsidRPr="00E51DA7">
        <w:rPr>
          <w:b/>
        </w:rPr>
        <w:t>3d.</w:t>
      </w:r>
      <w:r>
        <w:tab/>
        <w:t>Decision at the 5% significance level:</w:t>
      </w:r>
      <w:r w:rsidR="00D04A0C">
        <w:t xml:space="preserve"> (2)</w:t>
      </w:r>
      <w:r>
        <w:t xml:space="preserve"> _________________________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 w:rsidRPr="00E51DA7">
        <w:rPr>
          <w:b/>
        </w:rPr>
        <w:t>3e.</w:t>
      </w:r>
      <w:r>
        <w:tab/>
        <w:t>Concluding remark in the context of the problem:</w:t>
      </w:r>
      <w:r w:rsidR="00D04A0C">
        <w:t xml:space="preserve"> (2)</w:t>
      </w:r>
      <w:r>
        <w:t xml:space="preserve"> __________________</w:t>
      </w:r>
      <w:r w:rsidR="00D04A0C">
        <w:t>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>
        <w:tab/>
        <w:t>_____________________________________________________________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>
        <w:tab/>
        <w:t>_______________________________________________________________________________</w:t>
      </w:r>
    </w:p>
    <w:p w:rsidR="00BF3959" w:rsidRDefault="00BF3959" w:rsidP="0086590D">
      <w:pPr>
        <w:ind w:left="720" w:hanging="720"/>
      </w:pPr>
    </w:p>
    <w:p w:rsidR="00BF3959" w:rsidRDefault="00BF3959" w:rsidP="0086590D">
      <w:pPr>
        <w:ind w:left="720" w:hanging="720"/>
      </w:pPr>
      <w:r>
        <w:tab/>
        <w:t>_______________________________________________________________________________</w:t>
      </w:r>
    </w:p>
    <w:p w:rsidR="00BF3959" w:rsidRDefault="00BF3959" w:rsidP="0086590D">
      <w:pPr>
        <w:ind w:left="720" w:hanging="720"/>
      </w:pPr>
    </w:p>
    <w:p w:rsidR="00BF3959" w:rsidRDefault="00E51DA7" w:rsidP="0086590D">
      <w:pPr>
        <w:ind w:left="720" w:hanging="720"/>
      </w:pPr>
      <w:r w:rsidRPr="00E51DA7">
        <w:rPr>
          <w:b/>
        </w:rPr>
        <w:t>3f.</w:t>
      </w:r>
      <w:r>
        <w:tab/>
        <w:t>If an error was made, what type, and what would that mean is true in reality?</w:t>
      </w:r>
      <w:r w:rsidR="00D04A0C">
        <w:t xml:space="preserve"> (2) </w:t>
      </w:r>
      <w:r>
        <w:t>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>
        <w:tab/>
        <w:t>_________________________________________________________________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>
        <w:tab/>
        <w:t>_________________________________________________________________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>
        <w:tab/>
        <w:t>_________________________________________________________________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 w:rsidRPr="00E51DA7">
        <w:rPr>
          <w:b/>
        </w:rPr>
        <w:t>4.</w:t>
      </w:r>
      <w:r>
        <w:tab/>
        <w:t xml:space="preserve">A hypothesis test </w:t>
      </w:r>
      <w:r w:rsidR="00D04A0C">
        <w:t>was run.  t</w:t>
      </w:r>
      <w:r>
        <w:t>he decision was “Fail to reject H</w:t>
      </w:r>
      <w:r w:rsidRPr="00E51DA7">
        <w:rPr>
          <w:vertAlign w:val="subscript"/>
        </w:rPr>
        <w:t>0</w:t>
      </w:r>
      <w:r>
        <w:t>” at the 10% significance level.</w:t>
      </w:r>
      <w:r w:rsidR="00D04A0C">
        <w:t xml:space="preserve"> (4)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 w:rsidRPr="00E51DA7">
        <w:rPr>
          <w:b/>
        </w:rPr>
        <w:t>4a.</w:t>
      </w:r>
      <w:r>
        <w:tab/>
        <w:t xml:space="preserve">What would you do at the 5% significance level?  </w:t>
      </w:r>
      <w:r>
        <w:tab/>
        <w:t>______________________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 w:rsidRPr="00E51DA7">
        <w:rPr>
          <w:b/>
        </w:rPr>
        <w:t>4b.</w:t>
      </w:r>
      <w:r>
        <w:tab/>
        <w:t xml:space="preserve">What would you do at the 1% significance level?  </w:t>
      </w:r>
      <w:r>
        <w:tab/>
        <w:t>____________________________________</w:t>
      </w:r>
    </w:p>
    <w:p w:rsidR="00E51DA7" w:rsidRDefault="00E51DA7" w:rsidP="0086590D">
      <w:pPr>
        <w:ind w:left="720" w:hanging="720"/>
      </w:pPr>
    </w:p>
    <w:p w:rsidR="00E51DA7" w:rsidRDefault="00E51DA7" w:rsidP="0086590D">
      <w:pPr>
        <w:ind w:left="720" w:hanging="720"/>
      </w:pPr>
      <w:r w:rsidRPr="00E51DA7">
        <w:rPr>
          <w:b/>
        </w:rPr>
        <w:t>4c.</w:t>
      </w:r>
      <w:r>
        <w:tab/>
        <w:t>Are these data statistically significant? _______________________________________________</w:t>
      </w:r>
    </w:p>
    <w:p w:rsidR="00E51DA7" w:rsidRPr="002122C3" w:rsidRDefault="00E51DA7" w:rsidP="0086590D">
      <w:pPr>
        <w:ind w:left="720" w:hanging="720"/>
        <w:rPr>
          <w:b/>
        </w:rPr>
      </w:pPr>
    </w:p>
    <w:p w:rsidR="00E51DA7" w:rsidRDefault="004464F3" w:rsidP="0086590D">
      <w:pPr>
        <w:ind w:left="720" w:hanging="720"/>
      </w:pPr>
      <w:r w:rsidRPr="002122C3">
        <w:rPr>
          <w:b/>
        </w:rPr>
        <w:t>4d.</w:t>
      </w:r>
      <w:r>
        <w:tab/>
        <w:t>Say we’re testing H</w:t>
      </w:r>
      <w:r w:rsidRPr="004464F3">
        <w:rPr>
          <w:vertAlign w:val="subscript"/>
        </w:rPr>
        <w:t>0</w:t>
      </w:r>
      <w:r>
        <w:t xml:space="preserve">:  </w:t>
      </w:r>
      <w:r w:rsidRPr="002122C3">
        <w:rPr>
          <w:i/>
        </w:rPr>
        <w:t xml:space="preserve">p </w:t>
      </w:r>
      <w:r>
        <w:t xml:space="preserve">= 0.74.  Would any reasonable (90% / 95% / 99%) confidence interval contain the value </w:t>
      </w:r>
      <w:r w:rsidR="002122C3">
        <w:t>0.74?</w:t>
      </w:r>
    </w:p>
    <w:p w:rsidR="002122C3" w:rsidRDefault="002122C3" w:rsidP="0086590D">
      <w:pPr>
        <w:ind w:left="720" w:hanging="720"/>
      </w:pPr>
    </w:p>
    <w:p w:rsidR="002122C3" w:rsidRDefault="002122C3">
      <w:r>
        <w:tab/>
      </w:r>
      <w:r w:rsidR="0049305F">
        <w:tab/>
      </w:r>
      <w:r>
        <w:t>Yes</w:t>
      </w:r>
      <w:r>
        <w:tab/>
      </w:r>
      <w:r w:rsidR="0049305F">
        <w:tab/>
      </w:r>
      <w:r>
        <w:t>No</w:t>
      </w:r>
      <w:r>
        <w:tab/>
      </w:r>
      <w:r w:rsidR="0049305F">
        <w:tab/>
      </w:r>
      <w:r>
        <w:t>Can’t Tell</w:t>
      </w:r>
      <w:r>
        <w:br w:type="page"/>
      </w:r>
    </w:p>
    <w:p w:rsidR="002122C3" w:rsidRDefault="002122C3" w:rsidP="0086590D">
      <w:pPr>
        <w:ind w:left="720" w:hanging="720"/>
      </w:pPr>
      <w:r w:rsidRPr="002122C3">
        <w:rPr>
          <w:b/>
        </w:rPr>
        <w:lastRenderedPageBreak/>
        <w:t>5.</w:t>
      </w:r>
      <w:r>
        <w:tab/>
        <w:t>62% of McDonald’s morning customers order coffee.  We will presume today is just like any other day and we expect 600 morning customers</w:t>
      </w:r>
      <w:r w:rsidR="00516A64">
        <w:t xml:space="preserve"> each and every morning</w:t>
      </w:r>
      <w:r>
        <w:t xml:space="preserve">.  </w:t>
      </w:r>
    </w:p>
    <w:p w:rsidR="002122C3" w:rsidRDefault="002122C3" w:rsidP="0086590D">
      <w:pPr>
        <w:ind w:left="720" w:hanging="720"/>
      </w:pPr>
    </w:p>
    <w:p w:rsidR="00516A64" w:rsidRDefault="002122C3" w:rsidP="0086590D">
      <w:pPr>
        <w:ind w:left="720" w:hanging="720"/>
      </w:pPr>
      <w:r w:rsidRPr="00516A64">
        <w:rPr>
          <w:b/>
        </w:rPr>
        <w:t>5a.</w:t>
      </w:r>
      <w:r>
        <w:tab/>
        <w:t xml:space="preserve">Determine the mean and the standard deviation of the model for </w:t>
      </w:r>
      <w:r w:rsidRPr="002122C3">
        <w:rPr>
          <w:position w:val="-10"/>
        </w:rPr>
        <w:object w:dxaOrig="240" w:dyaOrig="320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562411440" r:id="rId10"/>
        </w:object>
      </w:r>
      <w:r w:rsidR="00516A64">
        <w:t xml:space="preserve">.  Show work.  Round to </w:t>
      </w:r>
      <w:r w:rsidR="00516A64" w:rsidRPr="00516A64">
        <w:rPr>
          <w:b/>
          <w:u w:val="single"/>
        </w:rPr>
        <w:t>four</w:t>
      </w:r>
      <w:r w:rsidR="00516A64">
        <w:t xml:space="preserve"> decimals </w:t>
      </w:r>
      <w:r w:rsidR="0049305F">
        <w:t>on everything in this problem</w:t>
      </w:r>
      <w:r w:rsidR="00516A64">
        <w:t>, so that ol’ Professor Kupe can have one answer key.</w:t>
      </w:r>
      <w:r w:rsidR="00D04A0C">
        <w:t xml:space="preserve"> (4)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2122C3" w:rsidRDefault="00516A64" w:rsidP="0086590D">
      <w:pPr>
        <w:ind w:left="720" w:hanging="720"/>
      </w:pPr>
      <w:r w:rsidRPr="00516A64">
        <w:rPr>
          <w:b/>
        </w:rPr>
        <w:t>5b.</w:t>
      </w:r>
      <w:r>
        <w:tab/>
        <w:t xml:space="preserve">Determine </w:t>
      </w:r>
      <w:bookmarkStart w:id="0" w:name="_GoBack"/>
      <w:r w:rsidRPr="00516A64">
        <w:rPr>
          <w:position w:val="-20"/>
        </w:rPr>
        <w:object w:dxaOrig="1300" w:dyaOrig="520">
          <v:shape id="_x0000_i1027" type="#_x0000_t75" style="width:65.25pt;height:26.25pt" o:ole="">
            <v:imagedata r:id="rId11" o:title=""/>
          </v:shape>
          <o:OLEObject Type="Embed" ProgID="Equation.DSMT4" ShapeID="_x0000_i1027" DrawAspect="Content" ObjectID="_1562411441" r:id="rId12"/>
        </w:object>
      </w:r>
      <w:bookmarkEnd w:id="0"/>
      <w:r>
        <w:t xml:space="preserve"> __________________.  No picture needed.</w:t>
      </w:r>
      <w:r w:rsidR="002122C3">
        <w:t xml:space="preserve"> </w:t>
      </w:r>
      <w:r w:rsidR="0049305F">
        <w:t xml:space="preserve">  </w:t>
      </w:r>
      <w:r w:rsidR="00D04A0C">
        <w:t>(2)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  <w:r w:rsidRPr="00516A64">
        <w:rPr>
          <w:b/>
        </w:rPr>
        <w:t>5c.</w:t>
      </w:r>
      <w:r>
        <w:tab/>
        <w:t xml:space="preserve">Explain in words what </w:t>
      </w:r>
      <w:r w:rsidRPr="00516A64">
        <w:rPr>
          <w:position w:val="-20"/>
        </w:rPr>
        <w:object w:dxaOrig="1120" w:dyaOrig="520">
          <v:shape id="_x0000_i1028" type="#_x0000_t75" style="width:56.25pt;height:26.25pt" o:ole="">
            <v:imagedata r:id="rId13" o:title=""/>
          </v:shape>
          <o:OLEObject Type="Embed" ProgID="Equation.DSMT4" ShapeID="_x0000_i1028" DrawAspect="Content" ObjectID="_1562411442" r:id="rId14"/>
        </w:object>
      </w:r>
      <w:r>
        <w:t xml:space="preserve"> means. </w:t>
      </w:r>
      <w:r w:rsidR="00D04A0C">
        <w:t>(2)</w:t>
      </w:r>
      <w:r>
        <w:t>__________________________________________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  <w:r>
        <w:tab/>
        <w:t>_______________________________________________________________________________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  <w:r>
        <w:tab/>
        <w:t>_______________________________________________________________________________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  <w:r>
        <w:tab/>
        <w:t>_______________________________________________________________________________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  <w:r>
        <w:tab/>
        <w:t>_______________________________________________________________________________</w:t>
      </w:r>
    </w:p>
    <w:p w:rsidR="00516A64" w:rsidRDefault="00516A64" w:rsidP="0086590D">
      <w:pPr>
        <w:ind w:left="720" w:hanging="720"/>
      </w:pPr>
      <w:r>
        <w:tab/>
        <w:t>“Probability that p-hat is greater than two-thirds” does not count for any credit.</w:t>
      </w:r>
    </w:p>
    <w:p w:rsidR="00516A64" w:rsidRDefault="00516A64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516A64" w:rsidRDefault="001C68B9" w:rsidP="0086590D">
      <w:pPr>
        <w:ind w:left="720" w:hanging="720"/>
      </w:pPr>
      <w:r w:rsidRPr="00D841F2">
        <w:rPr>
          <w:b/>
        </w:rPr>
        <w:t>6.</w:t>
      </w:r>
      <w:r>
        <w:tab/>
      </w:r>
      <w:r w:rsidR="0049305F">
        <w:t xml:space="preserve">A doctor wants to determine her own true </w:t>
      </w:r>
      <w:r w:rsidR="00D841F2">
        <w:t xml:space="preserve">mean </w:t>
      </w:r>
      <w:r w:rsidR="0049305F">
        <w:t xml:space="preserve">resting heart rate to within two beats with 95% confidence.  </w:t>
      </w:r>
      <w:r w:rsidR="00D841F2">
        <w:t>If her standard deviation is approximately three beats, on how many randomly selected mornings should she take a measurement?  Show calculation.</w:t>
      </w:r>
      <w:r w:rsidR="00D04A0C">
        <w:t xml:space="preserve"> (4)</w:t>
      </w: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</w:p>
    <w:p w:rsidR="00D841F2" w:rsidRDefault="00D841F2" w:rsidP="0086590D">
      <w:pPr>
        <w:ind w:left="720" w:hanging="720"/>
      </w:pPr>
      <w:r w:rsidRPr="00D20FB1">
        <w:rPr>
          <w:b/>
        </w:rPr>
        <w:t>7.</w:t>
      </w:r>
      <w:r>
        <w:tab/>
        <w:t xml:space="preserve">510 Americans were polled on whether or not they have skipped work dishonestly.  </w:t>
      </w:r>
      <w:r w:rsidR="00D20FB1">
        <w:t xml:space="preserve">A certain unknown number said “Yes”.  </w:t>
      </w:r>
      <w:r>
        <w:t>A confidence interval was created to estimate a range of plausible values for all Americans</w:t>
      </w:r>
      <w:r w:rsidR="00D20FB1">
        <w:t xml:space="preserve"> who would say “Yes”</w:t>
      </w:r>
      <w:r>
        <w:t>: (29.242%, 37.425%)</w:t>
      </w:r>
      <w:r w:rsidR="00D20FB1">
        <w:t>.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How many in the sample said “Yes”?</w:t>
      </w:r>
      <w:r w:rsidR="00D04A0C">
        <w:t xml:space="preserve"> (3)</w:t>
      </w:r>
    </w:p>
    <w:p w:rsidR="00D20FB1" w:rsidRDefault="00D20FB1">
      <w:r>
        <w:br w:type="page"/>
      </w:r>
    </w:p>
    <w:p w:rsidR="00D20FB1" w:rsidRDefault="00D20FB1" w:rsidP="0086590D">
      <w:pPr>
        <w:ind w:left="720" w:hanging="720"/>
      </w:pPr>
      <w:r w:rsidRPr="00D20FB1">
        <w:rPr>
          <w:b/>
        </w:rPr>
        <w:lastRenderedPageBreak/>
        <w:t>8.</w:t>
      </w:r>
      <w:r>
        <w:tab/>
      </w:r>
      <w:r w:rsidR="00A523D6">
        <w:t>Are we convinced that the average height of all Cecil College males is under 6 feet tall (72 inches)</w:t>
      </w:r>
      <w:r>
        <w:t>?  Use the “</w:t>
      </w:r>
      <w:r w:rsidR="00F74329" w:rsidRPr="00F74329">
        <w:rPr>
          <w:b/>
        </w:rPr>
        <w:t>ZZZ Retired – Calendar Year 2014</w:t>
      </w:r>
      <w:r w:rsidR="00F74329">
        <w:t xml:space="preserve"> </w:t>
      </w:r>
      <w:r w:rsidR="00F74329">
        <w:rPr>
          <w:b/>
        </w:rPr>
        <w:t>Large Survey</w:t>
      </w:r>
      <w:r>
        <w:t xml:space="preserve">” dataset and presume all conditions are met.  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a.</w:t>
      </w:r>
      <w:r>
        <w:tab/>
        <w:t xml:space="preserve">Hypotheses: </w:t>
      </w:r>
      <w:r w:rsidR="00D04A0C">
        <w:t xml:space="preserve">(2) </w:t>
      </w:r>
      <w:r>
        <w:t>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b.</w:t>
      </w:r>
      <w:r>
        <w:tab/>
        <w:t xml:space="preserve">Appropriate summary statistics: </w:t>
      </w:r>
      <w:r w:rsidR="00D04A0C">
        <w:t>(2)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c.</w:t>
      </w:r>
      <w:r>
        <w:tab/>
        <w:t xml:space="preserve">Test Statistic: </w:t>
      </w:r>
      <w:r w:rsidR="00D04A0C">
        <w:t xml:space="preserve">(1) </w:t>
      </w:r>
      <w:r>
        <w:t>____________________</w:t>
      </w:r>
      <w:r>
        <w:tab/>
        <w:t xml:space="preserve">P-value: </w:t>
      </w:r>
      <w:r w:rsidR="00D04A0C">
        <w:t xml:space="preserve">(1) </w:t>
      </w:r>
      <w:r>
        <w:t>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d.</w:t>
      </w:r>
      <w:r>
        <w:tab/>
        <w:t>Decision and concluding remark in context:</w:t>
      </w:r>
      <w:r w:rsidR="00D04A0C">
        <w:t xml:space="preserve"> (2) </w:t>
      </w:r>
      <w:r>
        <w:t>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e.</w:t>
      </w:r>
      <w:r>
        <w:tab/>
        <w:t xml:space="preserve">Interpret the value of your test statistic from above with a sentence in context: </w:t>
      </w:r>
      <w:r w:rsidR="00D04A0C">
        <w:t xml:space="preserve">(2) </w:t>
      </w:r>
      <w:r>
        <w:t>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>
        <w:tab/>
        <w:t>_______________________________________________________________________________</w:t>
      </w:r>
    </w:p>
    <w:p w:rsidR="00D20FB1" w:rsidRDefault="00D20FB1" w:rsidP="0086590D">
      <w:pPr>
        <w:ind w:left="720" w:hanging="720"/>
      </w:pPr>
    </w:p>
    <w:p w:rsidR="00D20FB1" w:rsidRDefault="00D20FB1" w:rsidP="0086590D">
      <w:pPr>
        <w:ind w:left="720" w:hanging="720"/>
      </w:pPr>
      <w:r w:rsidRPr="00A523D6">
        <w:rPr>
          <w:b/>
        </w:rPr>
        <w:t>8f.</w:t>
      </w:r>
      <w:r>
        <w:tab/>
      </w:r>
      <w:r w:rsidR="00A523D6">
        <w:t>The standard error of the test statistic is 0.442.  Explain what this value means in the context of the problem.</w:t>
      </w:r>
      <w:r w:rsidR="00D04A0C">
        <w:t xml:space="preserve"> (2)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>
        <w:tab/>
        <w:t>_______________________________________________________________________________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>
        <w:tab/>
        <w:t>_______________________________________________________________________________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>
        <w:tab/>
        <w:t>_______________________________________________________________________________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>
        <w:tab/>
        <w:t>_______________________________________________________________________________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 w:rsidRPr="00A523D6">
        <w:rPr>
          <w:b/>
        </w:rPr>
        <w:t>8g.</w:t>
      </w:r>
      <w:r>
        <w:tab/>
        <w:t>Give a range of plausible values for the true mean height of all Cecil College males.  Use 95% confidence.</w:t>
      </w:r>
      <w:r w:rsidR="00D04A0C">
        <w:t xml:space="preserve"> (2)</w:t>
      </w:r>
    </w:p>
    <w:p w:rsidR="00A523D6" w:rsidRDefault="00A523D6" w:rsidP="0086590D">
      <w:pPr>
        <w:ind w:left="720" w:hanging="720"/>
      </w:pPr>
    </w:p>
    <w:p w:rsidR="00A523D6" w:rsidRDefault="00A523D6" w:rsidP="0086590D">
      <w:pPr>
        <w:ind w:left="720" w:hanging="720"/>
      </w:pPr>
      <w:r>
        <w:tab/>
        <w:t>_______________________________________________________________________________</w:t>
      </w:r>
    </w:p>
    <w:p w:rsidR="00D841F2" w:rsidRDefault="00D841F2" w:rsidP="0086590D">
      <w:pPr>
        <w:ind w:left="720" w:hanging="720"/>
      </w:pPr>
    </w:p>
    <w:p w:rsidR="00A523D6" w:rsidRDefault="00A523D6">
      <w:r>
        <w:br w:type="page"/>
      </w:r>
    </w:p>
    <w:p w:rsidR="00D841F2" w:rsidRDefault="00A523D6" w:rsidP="0086590D">
      <w:pPr>
        <w:ind w:left="720" w:hanging="720"/>
      </w:pPr>
      <w:r w:rsidRPr="008F7562">
        <w:rPr>
          <w:b/>
        </w:rPr>
        <w:lastRenderedPageBreak/>
        <w:t>9</w:t>
      </w:r>
      <w:r w:rsidR="008F7562">
        <w:rPr>
          <w:b/>
        </w:rPr>
        <w:t>a</w:t>
      </w:r>
      <w:r w:rsidRPr="008F7562">
        <w:rPr>
          <w:b/>
        </w:rPr>
        <w:t>.</w:t>
      </w:r>
      <w:r>
        <w:tab/>
        <w:t>Use the “</w:t>
      </w:r>
      <w:r w:rsidRPr="008F7562">
        <w:rPr>
          <w:b/>
        </w:rPr>
        <w:t>Bachelor’s Degree Institutions</w:t>
      </w:r>
      <w:r>
        <w:t xml:space="preserve">” dataset.  </w:t>
      </w:r>
    </w:p>
    <w:p w:rsidR="00A523D6" w:rsidRDefault="00A523D6" w:rsidP="0086590D">
      <w:pPr>
        <w:ind w:left="720" w:hanging="720"/>
      </w:pPr>
    </w:p>
    <w:p w:rsidR="008F7562" w:rsidRDefault="00A523D6" w:rsidP="0086590D">
      <w:pPr>
        <w:ind w:left="720" w:hanging="720"/>
      </w:pPr>
      <w:r>
        <w:tab/>
        <w:t xml:space="preserve">Show all steps (assume conditions met) to test if a majority of all colleges in this country are </w:t>
      </w:r>
    </w:p>
    <w:p w:rsidR="00A523D6" w:rsidRDefault="00A523D6" w:rsidP="008F7562">
      <w:pPr>
        <w:ind w:left="720"/>
      </w:pPr>
      <w:r>
        <w:t>“</w:t>
      </w:r>
      <w:r w:rsidRPr="008F7562">
        <w:rPr>
          <w:b/>
          <w:i/>
        </w:rPr>
        <w:t>4-yer, Private not-for-profit</w:t>
      </w:r>
      <w:r>
        <w:t xml:space="preserve">”.  Make sure you get the right group, </w:t>
      </w:r>
      <w:r w:rsidR="008F7562">
        <w:t>many of the “</w:t>
      </w:r>
      <w:r w:rsidR="008F7562" w:rsidRPr="008F7562">
        <w:rPr>
          <w:b/>
          <w:i/>
        </w:rPr>
        <w:t>Types</w:t>
      </w:r>
      <w:r w:rsidR="008F7562">
        <w:t xml:space="preserve">” look similar.  </w:t>
      </w:r>
      <w:r w:rsidR="00D04A0C">
        <w:t>(12 points)</w:t>
      </w: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516A64" w:rsidRDefault="00516A64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  <w:r w:rsidRPr="008F7562">
        <w:rPr>
          <w:b/>
        </w:rPr>
        <w:t>9b.</w:t>
      </w:r>
      <w:r>
        <w:tab/>
        <w:t>Interpret your P-value with a sentence in the context of the problem.</w:t>
      </w:r>
      <w:r w:rsidR="00D04A0C">
        <w:t xml:space="preserve"> (3)  </w:t>
      </w:r>
      <w:r>
        <w:t>____________________</w:t>
      </w: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  <w:r>
        <w:tab/>
        <w:t>_______________________________________________________________________________</w:t>
      </w: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  <w:r>
        <w:tab/>
        <w:t>_______________________________________________________________________________</w:t>
      </w: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  <w:r>
        <w:tab/>
        <w:t>_______________________________________________________________________________</w:t>
      </w:r>
    </w:p>
    <w:p w:rsidR="008F7562" w:rsidRDefault="008F7562" w:rsidP="0086590D">
      <w:pPr>
        <w:ind w:left="720" w:hanging="720"/>
      </w:pPr>
    </w:p>
    <w:p w:rsidR="008F7562" w:rsidRDefault="008F7562" w:rsidP="0086590D">
      <w:pPr>
        <w:ind w:left="720" w:hanging="720"/>
      </w:pPr>
      <w:r>
        <w:tab/>
        <w:t>_______________________________________________________________________________</w:t>
      </w:r>
    </w:p>
    <w:p w:rsidR="008F7562" w:rsidRDefault="008F7562">
      <w:r>
        <w:br w:type="page"/>
      </w:r>
    </w:p>
    <w:p w:rsidR="008F7562" w:rsidRDefault="008F7562" w:rsidP="008F7562">
      <w:pPr>
        <w:ind w:left="720" w:hanging="720"/>
      </w:pPr>
      <w:r w:rsidRPr="00AC27C6">
        <w:rPr>
          <w:b/>
        </w:rPr>
        <w:lastRenderedPageBreak/>
        <w:t>10.</w:t>
      </w:r>
      <w:r w:rsidRPr="00AC27C6">
        <w:rPr>
          <w:b/>
        </w:rPr>
        <w:tab/>
      </w:r>
      <w:r>
        <w:t>Use the “</w:t>
      </w:r>
      <w:r w:rsidRPr="00AC27C6">
        <w:rPr>
          <w:b/>
        </w:rPr>
        <w:t>Smoking Mothers</w:t>
      </w:r>
      <w:r>
        <w:t>” dataset.  Assume the conditions are met for inference.</w:t>
      </w:r>
      <w:r w:rsidR="00AC27C6">
        <w:t xml:space="preserve">  These are two groups of women who had babies and then later, it was determined whether or not the mother smoked cigarettes during the pregnancy.  </w:t>
      </w:r>
    </w:p>
    <w:p w:rsidR="008F7562" w:rsidRDefault="008F7562" w:rsidP="008F7562">
      <w:pPr>
        <w:ind w:left="720" w:hanging="720"/>
      </w:pPr>
    </w:p>
    <w:p w:rsidR="008F7562" w:rsidRDefault="008F7562" w:rsidP="008F7562">
      <w:pPr>
        <w:ind w:left="720" w:hanging="720"/>
      </w:pPr>
      <w:r>
        <w:tab/>
        <w:t xml:space="preserve">Run a complete hypothesis test to determine if </w:t>
      </w:r>
      <w:r w:rsidR="00AC27C6">
        <w:t>non-smokers have babies with a higher mean weight compared to</w:t>
      </w:r>
      <w:r>
        <w:t xml:space="preserve"> smokers.  Show all steps.</w:t>
      </w:r>
      <w:r w:rsidR="00EB568A">
        <w:t xml:space="preserve">  (12 points)</w:t>
      </w:r>
      <w:r>
        <w:t xml:space="preserve">  </w:t>
      </w:r>
    </w:p>
    <w:p w:rsidR="00AC27C6" w:rsidRDefault="00AC27C6" w:rsidP="008F7562">
      <w:pPr>
        <w:ind w:left="720" w:hanging="720"/>
      </w:pPr>
    </w:p>
    <w:p w:rsidR="00AC27C6" w:rsidRDefault="00AC27C6">
      <w:r>
        <w:br w:type="page"/>
      </w:r>
    </w:p>
    <w:p w:rsidR="00AC27C6" w:rsidRDefault="00AC27C6" w:rsidP="008F7562">
      <w:pPr>
        <w:ind w:left="720" w:hanging="720"/>
      </w:pPr>
      <w:r w:rsidRPr="00AC27C6">
        <w:rPr>
          <w:b/>
        </w:rPr>
        <w:lastRenderedPageBreak/>
        <w:t>11.</w:t>
      </w:r>
      <w:r>
        <w:tab/>
        <w:t>Open up the “</w:t>
      </w:r>
      <w:r w:rsidRPr="00AC27C6">
        <w:rPr>
          <w:b/>
        </w:rPr>
        <w:t>MLB Salaries 2010 and 2011</w:t>
      </w:r>
      <w:r>
        <w:t>” dataset.  Each team (use all 30) has two measurements, “</w:t>
      </w:r>
      <w:r w:rsidRPr="00AC27C6">
        <w:rPr>
          <w:b/>
          <w:i/>
        </w:rPr>
        <w:t>2010 Team Salary</w:t>
      </w:r>
      <w:r>
        <w:t>” and “</w:t>
      </w:r>
      <w:r w:rsidRPr="00AC27C6">
        <w:rPr>
          <w:b/>
          <w:i/>
        </w:rPr>
        <w:t>2011 Team Salary</w:t>
      </w:r>
      <w:r>
        <w:t>” in millions of dollars.</w:t>
      </w:r>
    </w:p>
    <w:p w:rsidR="00AC27C6" w:rsidRDefault="00AC27C6" w:rsidP="008F7562">
      <w:pPr>
        <w:ind w:left="720" w:hanging="720"/>
      </w:pPr>
    </w:p>
    <w:p w:rsidR="00AC27C6" w:rsidRDefault="00AC27C6" w:rsidP="008F7562">
      <w:pPr>
        <w:ind w:left="720" w:hanging="720"/>
      </w:pPr>
      <w:r>
        <w:tab/>
        <w:t>Run a complete hypothesis test to determine if the mean difference in salary is positive, taking 2011 Salary – 2010 Sa</w:t>
      </w:r>
      <w:r w:rsidR="00555FE4">
        <w:t xml:space="preserve">lary as our variable.  This would indicate that, on average, teams were significantly increasing their pay going into year 2011.  </w:t>
      </w:r>
    </w:p>
    <w:p w:rsidR="00555FE4" w:rsidRDefault="00555FE4" w:rsidP="008F7562">
      <w:pPr>
        <w:ind w:left="720" w:hanging="720"/>
      </w:pPr>
    </w:p>
    <w:p w:rsidR="00555FE4" w:rsidRPr="0086590D" w:rsidRDefault="00555FE4" w:rsidP="008F7562">
      <w:pPr>
        <w:ind w:left="720" w:hanging="720"/>
      </w:pPr>
      <w:r>
        <w:tab/>
        <w:t xml:space="preserve">You will need to take a column of differences to run this test.  Show all steps.  Assume all conditions are met.  </w:t>
      </w:r>
      <w:r w:rsidR="00EB568A">
        <w:t>(12 points)</w:t>
      </w:r>
    </w:p>
    <w:sectPr w:rsidR="00555FE4" w:rsidRPr="0086590D" w:rsidSect="007504C2">
      <w:headerReference w:type="default" r:id="rId15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0AE2" w:rsidRDefault="009B0AE2" w:rsidP="007504C2">
      <w:r>
        <w:separator/>
      </w:r>
    </w:p>
  </w:endnote>
  <w:endnote w:type="continuationSeparator" w:id="0">
    <w:p w:rsidR="009B0AE2" w:rsidRDefault="009B0AE2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0AE2" w:rsidRDefault="009B0AE2" w:rsidP="007504C2">
      <w:r>
        <w:separator/>
      </w:r>
    </w:p>
  </w:footnote>
  <w:footnote w:type="continuationSeparator" w:id="0">
    <w:p w:rsidR="009B0AE2" w:rsidRDefault="009B0AE2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15108807"/>
      <w:docPartObj>
        <w:docPartGallery w:val="Page Numbers (Top of Page)"/>
        <w:docPartUnique/>
      </w:docPartObj>
    </w:sdtPr>
    <w:sdtEndPr/>
    <w:sdtContent>
      <w:p w:rsidR="007504C2" w:rsidRDefault="00833FB6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6C0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7504C2" w:rsidRDefault="007504C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076D6"/>
    <w:rsid w:val="00057EBE"/>
    <w:rsid w:val="000659FF"/>
    <w:rsid w:val="000955EF"/>
    <w:rsid w:val="000A776E"/>
    <w:rsid w:val="000D04BC"/>
    <w:rsid w:val="00187360"/>
    <w:rsid w:val="001A68A3"/>
    <w:rsid w:val="001C68B9"/>
    <w:rsid w:val="001D2707"/>
    <w:rsid w:val="001D70B7"/>
    <w:rsid w:val="002122C3"/>
    <w:rsid w:val="00223062"/>
    <w:rsid w:val="00224C76"/>
    <w:rsid w:val="0023605E"/>
    <w:rsid w:val="0024139C"/>
    <w:rsid w:val="00254F86"/>
    <w:rsid w:val="00275D40"/>
    <w:rsid w:val="00291EF0"/>
    <w:rsid w:val="002D5FBC"/>
    <w:rsid w:val="002E4D0A"/>
    <w:rsid w:val="002F1CEF"/>
    <w:rsid w:val="002F3281"/>
    <w:rsid w:val="00322ABC"/>
    <w:rsid w:val="00336D1E"/>
    <w:rsid w:val="00346295"/>
    <w:rsid w:val="00350720"/>
    <w:rsid w:val="00373AC2"/>
    <w:rsid w:val="00380412"/>
    <w:rsid w:val="003A1CE1"/>
    <w:rsid w:val="003B48E5"/>
    <w:rsid w:val="00442582"/>
    <w:rsid w:val="004464F3"/>
    <w:rsid w:val="0047589E"/>
    <w:rsid w:val="00477D8D"/>
    <w:rsid w:val="0049305F"/>
    <w:rsid w:val="004B2E1E"/>
    <w:rsid w:val="004D3D24"/>
    <w:rsid w:val="004E34DD"/>
    <w:rsid w:val="00516A64"/>
    <w:rsid w:val="00553F7E"/>
    <w:rsid w:val="00555FE4"/>
    <w:rsid w:val="00570703"/>
    <w:rsid w:val="00594BEF"/>
    <w:rsid w:val="005A7662"/>
    <w:rsid w:val="005D2EC5"/>
    <w:rsid w:val="00613A86"/>
    <w:rsid w:val="00620DE0"/>
    <w:rsid w:val="00650DF5"/>
    <w:rsid w:val="0066018C"/>
    <w:rsid w:val="00676F07"/>
    <w:rsid w:val="00683DA9"/>
    <w:rsid w:val="00695AB2"/>
    <w:rsid w:val="006B3870"/>
    <w:rsid w:val="006B6D77"/>
    <w:rsid w:val="006C715D"/>
    <w:rsid w:val="00717240"/>
    <w:rsid w:val="00722FBB"/>
    <w:rsid w:val="0073670C"/>
    <w:rsid w:val="007504C2"/>
    <w:rsid w:val="00752D63"/>
    <w:rsid w:val="007A2BA1"/>
    <w:rsid w:val="007C069E"/>
    <w:rsid w:val="007C61F7"/>
    <w:rsid w:val="00816AB0"/>
    <w:rsid w:val="00833FB6"/>
    <w:rsid w:val="0085293E"/>
    <w:rsid w:val="0086590D"/>
    <w:rsid w:val="00895743"/>
    <w:rsid w:val="008C69A1"/>
    <w:rsid w:val="008C7C45"/>
    <w:rsid w:val="008D2BD2"/>
    <w:rsid w:val="008E645B"/>
    <w:rsid w:val="008F7562"/>
    <w:rsid w:val="009260C1"/>
    <w:rsid w:val="009267FC"/>
    <w:rsid w:val="00927BA0"/>
    <w:rsid w:val="00930AC6"/>
    <w:rsid w:val="009333AB"/>
    <w:rsid w:val="00950EC3"/>
    <w:rsid w:val="0097035C"/>
    <w:rsid w:val="009B0AE2"/>
    <w:rsid w:val="009E1ED6"/>
    <w:rsid w:val="009E5C4C"/>
    <w:rsid w:val="00A034C4"/>
    <w:rsid w:val="00A523D6"/>
    <w:rsid w:val="00A56BB4"/>
    <w:rsid w:val="00A96F8C"/>
    <w:rsid w:val="00AA6D1E"/>
    <w:rsid w:val="00AC27C6"/>
    <w:rsid w:val="00AF3B48"/>
    <w:rsid w:val="00B06C02"/>
    <w:rsid w:val="00B4058D"/>
    <w:rsid w:val="00B552E1"/>
    <w:rsid w:val="00B728C3"/>
    <w:rsid w:val="00B94690"/>
    <w:rsid w:val="00BE7430"/>
    <w:rsid w:val="00BF2D8A"/>
    <w:rsid w:val="00BF3959"/>
    <w:rsid w:val="00C21681"/>
    <w:rsid w:val="00C511E0"/>
    <w:rsid w:val="00C54FB3"/>
    <w:rsid w:val="00C903BC"/>
    <w:rsid w:val="00C97266"/>
    <w:rsid w:val="00CA0A56"/>
    <w:rsid w:val="00CE092D"/>
    <w:rsid w:val="00D04A0C"/>
    <w:rsid w:val="00D20FB1"/>
    <w:rsid w:val="00D32223"/>
    <w:rsid w:val="00D35446"/>
    <w:rsid w:val="00D43CD0"/>
    <w:rsid w:val="00D65D9A"/>
    <w:rsid w:val="00D841F2"/>
    <w:rsid w:val="00DA3884"/>
    <w:rsid w:val="00DA6E54"/>
    <w:rsid w:val="00DB7A36"/>
    <w:rsid w:val="00DC2815"/>
    <w:rsid w:val="00DC2CA8"/>
    <w:rsid w:val="00DC37E2"/>
    <w:rsid w:val="00DC67A6"/>
    <w:rsid w:val="00E51DA7"/>
    <w:rsid w:val="00E90352"/>
    <w:rsid w:val="00EB0096"/>
    <w:rsid w:val="00EB568A"/>
    <w:rsid w:val="00EC43B4"/>
    <w:rsid w:val="00ED62A9"/>
    <w:rsid w:val="00F621AE"/>
    <w:rsid w:val="00F74329"/>
    <w:rsid w:val="00F76808"/>
    <w:rsid w:val="00F7732E"/>
    <w:rsid w:val="00FA601A"/>
    <w:rsid w:val="00FD64B7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7051DBC-492B-477C-B537-3368F3645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semiHidden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504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327</Words>
  <Characters>7565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oe Kupresanin</cp:lastModifiedBy>
  <cp:revision>2</cp:revision>
  <cp:lastPrinted>2014-07-23T21:21:00Z</cp:lastPrinted>
  <dcterms:created xsi:type="dcterms:W3CDTF">2017-07-24T18:24:00Z</dcterms:created>
  <dcterms:modified xsi:type="dcterms:W3CDTF">2017-07-24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